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998C26" w14:textId="77777777" w:rsidR="00FE250B" w:rsidRDefault="00153E80" w:rsidP="00153E80">
      <w:pPr>
        <w:jc w:val="both"/>
      </w:pPr>
      <w:r>
        <w:t>GSE Precalculus Practice Workshee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61C8B">
        <w:t>Dot Product</w:t>
      </w:r>
    </w:p>
    <w:p w14:paraId="4BA235D1" w14:textId="77777777" w:rsidR="00745373" w:rsidRDefault="00745373"/>
    <w:p w14:paraId="28F76C9E" w14:textId="77777777" w:rsidR="00745373" w:rsidRDefault="00745373" w:rsidP="00745373">
      <w:pPr>
        <w:jc w:val="left"/>
        <w:rPr>
          <w:b/>
        </w:rPr>
      </w:pPr>
      <w:r>
        <w:t xml:space="preserve">1.  Compute </w:t>
      </w:r>
      <w:r w:rsidRPr="00745373">
        <w:rPr>
          <w:b/>
          <w:position w:val="-6"/>
        </w:rPr>
        <w:object w:dxaOrig="420" w:dyaOrig="240" w14:anchorId="5804A1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2pt" o:ole="">
            <v:imagedata r:id="rId4" o:title=""/>
          </v:shape>
          <o:OLEObject Type="Embed" ProgID="Equation.DSMT4" ShapeID="_x0000_i1025" DrawAspect="Content" ObjectID="_1648979102" r:id="rId5"/>
        </w:object>
      </w:r>
    </w:p>
    <w:p w14:paraId="370EAD22" w14:textId="77777777" w:rsidR="00745373" w:rsidRDefault="00745373" w:rsidP="00745373">
      <w:pPr>
        <w:jc w:val="left"/>
        <w:rPr>
          <w:b/>
        </w:rPr>
      </w:pPr>
    </w:p>
    <w:p w14:paraId="4914D2FC" w14:textId="77777777" w:rsidR="00745373" w:rsidRDefault="00745373" w:rsidP="00745373">
      <w:pPr>
        <w:jc w:val="left"/>
      </w:pPr>
      <w:r>
        <w:t xml:space="preserve">a.  </w:t>
      </w:r>
      <w:r>
        <w:rPr>
          <w:b/>
        </w:rPr>
        <w:t>u</w:t>
      </w:r>
      <w:r>
        <w:t xml:space="preserve"> = &lt;2,3</w:t>
      </w:r>
      <w:proofErr w:type="gramStart"/>
      <w:r>
        <w:t>&gt;  and</w:t>
      </w:r>
      <w:proofErr w:type="gramEnd"/>
      <w:r>
        <w:t xml:space="preserve"> </w:t>
      </w:r>
      <w:r>
        <w:rPr>
          <w:b/>
        </w:rPr>
        <w:t xml:space="preserve">v = </w:t>
      </w:r>
      <w:r>
        <w:t>&lt;0,5&gt;</w:t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>
        <w:rPr>
          <w:b/>
        </w:rPr>
        <w:t>u</w:t>
      </w:r>
      <w:r>
        <w:t xml:space="preserve"> = &lt;3,0&gt; and </w:t>
      </w:r>
      <w:r>
        <w:rPr>
          <w:b/>
        </w:rPr>
        <w:t xml:space="preserve">v = </w:t>
      </w:r>
      <w:r>
        <w:t>&lt;</w:t>
      </w:r>
      <w:proofErr w:type="gramStart"/>
      <w:r>
        <w:t>0,-</w:t>
      </w:r>
      <w:proofErr w:type="gramEnd"/>
      <w:r>
        <w:t>2&gt;</w:t>
      </w:r>
    </w:p>
    <w:p w14:paraId="3EEEDB06" w14:textId="77777777" w:rsidR="00745373" w:rsidRDefault="00745373" w:rsidP="00745373">
      <w:pPr>
        <w:jc w:val="left"/>
      </w:pPr>
    </w:p>
    <w:p w14:paraId="6C5547F9" w14:textId="77777777" w:rsidR="00745373" w:rsidRDefault="00745373" w:rsidP="00745373">
      <w:pPr>
        <w:jc w:val="left"/>
      </w:pPr>
    </w:p>
    <w:p w14:paraId="1EB710A6" w14:textId="77777777" w:rsidR="00745373" w:rsidRDefault="00745373" w:rsidP="00745373">
      <w:pPr>
        <w:jc w:val="left"/>
      </w:pPr>
    </w:p>
    <w:p w14:paraId="70066713" w14:textId="77777777" w:rsidR="00FD3568" w:rsidRDefault="00FD3568" w:rsidP="00745373">
      <w:pPr>
        <w:jc w:val="left"/>
      </w:pPr>
    </w:p>
    <w:p w14:paraId="40AD3BA3" w14:textId="77777777" w:rsidR="00745373" w:rsidRDefault="00745373" w:rsidP="00745373">
      <w:pPr>
        <w:jc w:val="left"/>
      </w:pPr>
    </w:p>
    <w:p w14:paraId="50D5C03E" w14:textId="77777777" w:rsidR="00745373" w:rsidRDefault="00745373" w:rsidP="00745373">
      <w:pPr>
        <w:jc w:val="left"/>
      </w:pPr>
      <w:r>
        <w:t xml:space="preserve">c.  </w:t>
      </w:r>
      <w:r>
        <w:rPr>
          <w:b/>
        </w:rPr>
        <w:t>u</w:t>
      </w:r>
      <w:r>
        <w:t xml:space="preserve"> = &lt;-2,1&gt; and </w:t>
      </w:r>
      <w:r>
        <w:rPr>
          <w:b/>
        </w:rPr>
        <w:t>v</w:t>
      </w:r>
      <w:r>
        <w:t xml:space="preserve"> = &lt;2,4&gt;</w:t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>
        <w:rPr>
          <w:b/>
        </w:rPr>
        <w:t>u</w:t>
      </w:r>
      <w:r>
        <w:t xml:space="preserve"> = 2i – 5</w:t>
      </w:r>
      <w:proofErr w:type="gramStart"/>
      <w:r>
        <w:t>j  and</w:t>
      </w:r>
      <w:proofErr w:type="gramEnd"/>
      <w:r>
        <w:t xml:space="preserve"> </w:t>
      </w:r>
      <w:r>
        <w:rPr>
          <w:b/>
        </w:rPr>
        <w:t>v</w:t>
      </w:r>
      <w:r>
        <w:t xml:space="preserve"> = -4i + 10j</w:t>
      </w:r>
    </w:p>
    <w:p w14:paraId="333CF72C" w14:textId="77777777" w:rsidR="00745373" w:rsidRDefault="00745373" w:rsidP="00745373">
      <w:pPr>
        <w:jc w:val="left"/>
      </w:pPr>
    </w:p>
    <w:p w14:paraId="44E314FF" w14:textId="77777777" w:rsidR="00FD3568" w:rsidRDefault="00FD3568" w:rsidP="00745373">
      <w:pPr>
        <w:jc w:val="left"/>
      </w:pPr>
    </w:p>
    <w:p w14:paraId="56A95573" w14:textId="77777777" w:rsidR="00FD3568" w:rsidRDefault="00FD3568" w:rsidP="00745373">
      <w:pPr>
        <w:jc w:val="left"/>
      </w:pPr>
    </w:p>
    <w:p w14:paraId="393FFC50" w14:textId="77777777" w:rsidR="00745373" w:rsidRDefault="00745373" w:rsidP="00745373">
      <w:pPr>
        <w:jc w:val="left"/>
      </w:pPr>
    </w:p>
    <w:p w14:paraId="66BF533D" w14:textId="77777777" w:rsidR="00745373" w:rsidRDefault="00745373" w:rsidP="00745373">
      <w:pPr>
        <w:jc w:val="left"/>
      </w:pPr>
    </w:p>
    <w:p w14:paraId="54E9449E" w14:textId="77777777" w:rsidR="00745373" w:rsidRDefault="00745373" w:rsidP="00745373">
      <w:pPr>
        <w:jc w:val="left"/>
      </w:pPr>
      <w:r>
        <w:t>2.  Which of the vectors in #1 are orthogonal?  Which of them are parallel?</w:t>
      </w:r>
    </w:p>
    <w:p w14:paraId="13FA4C19" w14:textId="77777777" w:rsidR="00745373" w:rsidRDefault="00745373" w:rsidP="00745373">
      <w:pPr>
        <w:jc w:val="left"/>
      </w:pPr>
    </w:p>
    <w:p w14:paraId="044627BD" w14:textId="77777777" w:rsidR="00745373" w:rsidRDefault="00745373" w:rsidP="00745373">
      <w:pPr>
        <w:jc w:val="left"/>
      </w:pPr>
    </w:p>
    <w:p w14:paraId="126F2A2C" w14:textId="77777777" w:rsidR="00FD3568" w:rsidRDefault="00FD3568" w:rsidP="00745373">
      <w:pPr>
        <w:jc w:val="left"/>
      </w:pPr>
    </w:p>
    <w:p w14:paraId="4DB1896A" w14:textId="77777777" w:rsidR="00B41A2F" w:rsidRDefault="00B41A2F" w:rsidP="00745373">
      <w:pPr>
        <w:jc w:val="left"/>
      </w:pPr>
    </w:p>
    <w:p w14:paraId="2EF18086" w14:textId="77777777" w:rsidR="00B41A2F" w:rsidRPr="000272D3" w:rsidRDefault="00B41A2F" w:rsidP="00B41A2F">
      <w:pPr>
        <w:jc w:val="left"/>
      </w:pPr>
      <w:r w:rsidRPr="000272D3">
        <w:t>Use the vectors</w:t>
      </w:r>
      <w:r>
        <w:rPr>
          <w:b/>
        </w:rPr>
        <w:t xml:space="preserve"> u = </w:t>
      </w:r>
      <w:r w:rsidRPr="00B41A2F">
        <w:rPr>
          <w:b/>
          <w:position w:val="-14"/>
        </w:rPr>
        <w:object w:dxaOrig="1040" w:dyaOrig="400" w14:anchorId="44A21FF2">
          <v:shape id="_x0000_i1026" type="#_x0000_t75" style="width:52pt;height:20pt" o:ole="">
            <v:imagedata r:id="rId6" o:title=""/>
          </v:shape>
          <o:OLEObject Type="Embed" ProgID="Equation.DSMT4" ShapeID="_x0000_i1026" DrawAspect="Content" ObjectID="_1648979103" r:id="rId7"/>
        </w:object>
      </w:r>
      <w:r>
        <w:rPr>
          <w:b/>
        </w:rPr>
        <w:t xml:space="preserve"> ,</w:t>
      </w:r>
      <w:r w:rsidR="00153E80" w:rsidRPr="00B41A2F">
        <w:rPr>
          <w:b/>
          <w:position w:val="-14"/>
        </w:rPr>
        <w:object w:dxaOrig="1219" w:dyaOrig="400" w14:anchorId="1AB06CAB">
          <v:shape id="_x0000_i1027" type="#_x0000_t75" style="width:61pt;height:20pt" o:ole="">
            <v:imagedata r:id="rId8" o:title=""/>
          </v:shape>
          <o:OLEObject Type="Embed" ProgID="Equation.DSMT4" ShapeID="_x0000_i1027" DrawAspect="Content" ObjectID="_1648979104" r:id="rId9"/>
        </w:object>
      </w:r>
      <w:r>
        <w:rPr>
          <w:b/>
        </w:rPr>
        <w:t xml:space="preserve">  </w:t>
      </w:r>
      <w:r>
        <w:t xml:space="preserve"> and </w:t>
      </w:r>
      <w:r w:rsidRPr="00B41A2F">
        <w:rPr>
          <w:position w:val="-14"/>
        </w:rPr>
        <w:object w:dxaOrig="999" w:dyaOrig="400" w14:anchorId="7D45A938">
          <v:shape id="_x0000_i1028" type="#_x0000_t75" style="width:50pt;height:20pt" o:ole="">
            <v:imagedata r:id="rId10" o:title=""/>
          </v:shape>
          <o:OLEObject Type="Embed" ProgID="Equation.DSMT4" ShapeID="_x0000_i1028" DrawAspect="Content" ObjectID="_1648979105" r:id="rId11"/>
        </w:object>
      </w:r>
      <w:r>
        <w:t xml:space="preserve">  </w:t>
      </w:r>
      <w:r w:rsidRPr="000272D3">
        <w:t>to find the indicated quantity.</w:t>
      </w:r>
      <w:r>
        <w:t xml:space="preserve">  Show all work.</w:t>
      </w:r>
    </w:p>
    <w:p w14:paraId="01DC666E" w14:textId="77777777" w:rsidR="00B41A2F" w:rsidRDefault="00B41A2F" w:rsidP="00B41A2F">
      <w:pPr>
        <w:jc w:val="left"/>
      </w:pPr>
    </w:p>
    <w:p w14:paraId="7F5243F4" w14:textId="77777777" w:rsidR="00B41A2F" w:rsidRDefault="00B41A2F" w:rsidP="00B41A2F">
      <w:pPr>
        <w:jc w:val="left"/>
      </w:pPr>
      <w:r>
        <w:t xml:space="preserve">3.  </w:t>
      </w:r>
      <w:r w:rsidRPr="005E19CB">
        <w:rPr>
          <w:position w:val="-16"/>
        </w:rPr>
        <w:object w:dxaOrig="880" w:dyaOrig="440" w14:anchorId="7479C606">
          <v:shape id="_x0000_i1029" type="#_x0000_t75" style="width:44.5pt;height:21.5pt" o:ole="">
            <v:imagedata r:id="rId12" o:title=""/>
          </v:shape>
          <o:OLEObject Type="Embed" ProgID="Equation.DSMT4" ShapeID="_x0000_i1029" DrawAspect="Content" ObjectID="_1648979106" r:id="rId13"/>
        </w:object>
      </w:r>
      <w:r>
        <w:tab/>
      </w:r>
      <w:r>
        <w:tab/>
      </w:r>
      <w:r>
        <w:tab/>
        <w:t>_______________</w:t>
      </w:r>
      <w:r>
        <w:tab/>
        <w:t xml:space="preserve"> </w:t>
      </w:r>
      <w:proofErr w:type="gramStart"/>
      <w:r w:rsidR="00153E80">
        <w:tab/>
      </w:r>
      <w:r>
        <w:t xml:space="preserve">  4</w:t>
      </w:r>
      <w:proofErr w:type="gramEnd"/>
      <w:r>
        <w:t xml:space="preserve">.  </w:t>
      </w:r>
      <w:r w:rsidRPr="005E19CB">
        <w:rPr>
          <w:position w:val="-6"/>
        </w:rPr>
        <w:object w:dxaOrig="700" w:dyaOrig="279" w14:anchorId="7EAEB79B">
          <v:shape id="_x0000_i1030" type="#_x0000_t75" style="width:34.5pt;height:14pt" o:ole="">
            <v:imagedata r:id="rId14" o:title=""/>
          </v:shape>
          <o:OLEObject Type="Embed" ProgID="Equation.DSMT4" ShapeID="_x0000_i1030" DrawAspect="Content" ObjectID="_1648979107" r:id="rId15"/>
        </w:object>
      </w:r>
      <w:r w:rsidR="00153E80">
        <w:tab/>
      </w:r>
      <w:r w:rsidR="00153E80">
        <w:tab/>
      </w:r>
      <w:r>
        <w:tab/>
        <w:t>_______________</w:t>
      </w:r>
    </w:p>
    <w:p w14:paraId="1205D81D" w14:textId="77777777" w:rsidR="00B41A2F" w:rsidRDefault="00B41A2F" w:rsidP="00B41A2F">
      <w:pPr>
        <w:jc w:val="left"/>
      </w:pPr>
    </w:p>
    <w:p w14:paraId="05408D4E" w14:textId="77777777" w:rsidR="00745373" w:rsidRDefault="00745373" w:rsidP="00745373">
      <w:pPr>
        <w:jc w:val="left"/>
      </w:pPr>
    </w:p>
    <w:p w14:paraId="1879A8BA" w14:textId="77777777" w:rsidR="00153E80" w:rsidRDefault="00153E80" w:rsidP="00745373">
      <w:pPr>
        <w:jc w:val="left"/>
      </w:pPr>
    </w:p>
    <w:p w14:paraId="0E4AB4AD" w14:textId="77777777" w:rsidR="00153E80" w:rsidRDefault="00153E80" w:rsidP="00745373">
      <w:pPr>
        <w:jc w:val="left"/>
      </w:pPr>
    </w:p>
    <w:p w14:paraId="630200CD" w14:textId="77777777" w:rsidR="00153E80" w:rsidRDefault="00153E80" w:rsidP="00745373">
      <w:pPr>
        <w:jc w:val="left"/>
      </w:pPr>
    </w:p>
    <w:p w14:paraId="5EE59BE7" w14:textId="77777777" w:rsidR="00153E80" w:rsidRDefault="00153E80" w:rsidP="00745373">
      <w:pPr>
        <w:jc w:val="left"/>
      </w:pPr>
    </w:p>
    <w:p w14:paraId="299AC82F" w14:textId="77777777" w:rsidR="00153E80" w:rsidRDefault="00153E80" w:rsidP="00745373">
      <w:pPr>
        <w:jc w:val="left"/>
      </w:pPr>
      <w:r>
        <w:t xml:space="preserve">5.  </w:t>
      </w:r>
      <w:r w:rsidRPr="00153E80">
        <w:rPr>
          <w:position w:val="-6"/>
        </w:rPr>
        <w:object w:dxaOrig="840" w:dyaOrig="279" w14:anchorId="0FC6B703">
          <v:shape id="_x0000_i1031" type="#_x0000_t75" style="width:42pt;height:14pt" o:ole="">
            <v:imagedata r:id="rId16" o:title=""/>
          </v:shape>
          <o:OLEObject Type="Embed" ProgID="Equation.DSMT4" ShapeID="_x0000_i1031" DrawAspect="Content" ObjectID="_1648979108" r:id="rId17"/>
        </w:object>
      </w:r>
      <w:r>
        <w:t xml:space="preserve"> </w:t>
      </w:r>
      <w:r>
        <w:tab/>
      </w:r>
      <w:r>
        <w:tab/>
      </w:r>
      <w:r>
        <w:tab/>
        <w:t>______________</w:t>
      </w:r>
      <w:r>
        <w:tab/>
        <w:t xml:space="preserve">                 6.  </w:t>
      </w:r>
      <w:r w:rsidRPr="00153E80">
        <w:rPr>
          <w:position w:val="-14"/>
        </w:rPr>
        <w:object w:dxaOrig="1660" w:dyaOrig="400" w14:anchorId="5567B1C0">
          <v:shape id="_x0000_i1032" type="#_x0000_t75" style="width:83pt;height:20pt" o:ole="">
            <v:imagedata r:id="rId18" o:title=""/>
          </v:shape>
          <o:OLEObject Type="Embed" ProgID="Equation.DSMT4" ShapeID="_x0000_i1032" DrawAspect="Content" ObjectID="_1648979109" r:id="rId19"/>
        </w:object>
      </w:r>
      <w:r>
        <w:t xml:space="preserve"> </w:t>
      </w:r>
      <w:r>
        <w:tab/>
      </w:r>
      <w:r>
        <w:tab/>
        <w:t>_______________</w:t>
      </w:r>
    </w:p>
    <w:p w14:paraId="31FE6FB1" w14:textId="77777777" w:rsidR="00153E80" w:rsidRDefault="00153E80" w:rsidP="00745373">
      <w:pPr>
        <w:jc w:val="left"/>
      </w:pPr>
    </w:p>
    <w:p w14:paraId="090FB11F" w14:textId="77777777" w:rsidR="00153E80" w:rsidRDefault="00153E80" w:rsidP="00745373">
      <w:pPr>
        <w:jc w:val="left"/>
      </w:pPr>
    </w:p>
    <w:p w14:paraId="3A0AA13E" w14:textId="77777777" w:rsidR="00153E80" w:rsidRDefault="00153E80" w:rsidP="00745373">
      <w:pPr>
        <w:jc w:val="left"/>
      </w:pPr>
    </w:p>
    <w:p w14:paraId="44D89D17" w14:textId="77777777" w:rsidR="00153E80" w:rsidRDefault="00153E80" w:rsidP="00745373">
      <w:pPr>
        <w:jc w:val="left"/>
      </w:pPr>
    </w:p>
    <w:p w14:paraId="450F65D4" w14:textId="77777777" w:rsidR="00153E80" w:rsidRDefault="00153E80" w:rsidP="00745373">
      <w:pPr>
        <w:jc w:val="left"/>
      </w:pPr>
    </w:p>
    <w:p w14:paraId="7AC2541F" w14:textId="77777777" w:rsidR="00153E80" w:rsidRDefault="00153E80" w:rsidP="00745373">
      <w:pPr>
        <w:jc w:val="left"/>
      </w:pPr>
    </w:p>
    <w:p w14:paraId="0C222EDD" w14:textId="77777777" w:rsidR="00153E80" w:rsidRDefault="00153E80" w:rsidP="00745373">
      <w:pPr>
        <w:jc w:val="left"/>
      </w:pPr>
      <w:r>
        <w:t xml:space="preserve">7.  </w:t>
      </w:r>
      <w:r w:rsidRPr="00153E80">
        <w:rPr>
          <w:position w:val="-14"/>
        </w:rPr>
        <w:object w:dxaOrig="1040" w:dyaOrig="400" w14:anchorId="061AED6B">
          <v:shape id="_x0000_i1033" type="#_x0000_t75" style="width:52pt;height:20pt" o:ole="">
            <v:imagedata r:id="rId20" o:title=""/>
          </v:shape>
          <o:OLEObject Type="Embed" ProgID="Equation.DSMT4" ShapeID="_x0000_i1033" DrawAspect="Content" ObjectID="_1648979110" r:id="rId21"/>
        </w:object>
      </w:r>
      <w:r>
        <w:t xml:space="preserve"> </w:t>
      </w:r>
      <w:r>
        <w:tab/>
      </w:r>
      <w:r>
        <w:tab/>
      </w:r>
      <w:r>
        <w:tab/>
        <w:t>______________</w:t>
      </w:r>
      <w:r>
        <w:tab/>
      </w:r>
      <w:r>
        <w:tab/>
        <w:t xml:space="preserve">8.  </w:t>
      </w:r>
      <w:r w:rsidRPr="00153E80">
        <w:rPr>
          <w:position w:val="-10"/>
        </w:rPr>
        <w:object w:dxaOrig="780" w:dyaOrig="320" w14:anchorId="5212CD1B">
          <v:shape id="_x0000_i1034" type="#_x0000_t75" style="width:39pt;height:16pt" o:ole="">
            <v:imagedata r:id="rId22" o:title=""/>
          </v:shape>
          <o:OLEObject Type="Embed" ProgID="Equation.DSMT4" ShapeID="_x0000_i1034" DrawAspect="Content" ObjectID="_1648979111" r:id="rId23"/>
        </w:object>
      </w:r>
      <w:r>
        <w:t xml:space="preserve"> </w:t>
      </w:r>
      <w:r>
        <w:tab/>
      </w:r>
      <w:r>
        <w:tab/>
      </w:r>
      <w:r>
        <w:tab/>
        <w:t>_______________</w:t>
      </w:r>
    </w:p>
    <w:p w14:paraId="166C82AB" w14:textId="77777777" w:rsidR="00153E80" w:rsidRDefault="00153E80" w:rsidP="00745373">
      <w:pPr>
        <w:jc w:val="left"/>
      </w:pPr>
    </w:p>
    <w:p w14:paraId="5BDD9E4E" w14:textId="77777777" w:rsidR="00BA219C" w:rsidRDefault="00BA219C" w:rsidP="00745373">
      <w:pPr>
        <w:jc w:val="left"/>
      </w:pPr>
    </w:p>
    <w:p w14:paraId="600EFB6A" w14:textId="77777777" w:rsidR="00BA219C" w:rsidRDefault="00BA219C" w:rsidP="00745373">
      <w:pPr>
        <w:jc w:val="left"/>
      </w:pPr>
      <w:bookmarkStart w:id="0" w:name="_GoBack"/>
      <w:bookmarkEnd w:id="0"/>
    </w:p>
    <w:p w14:paraId="39CFEC9F" w14:textId="77777777" w:rsidR="00153E80" w:rsidRDefault="00153E80" w:rsidP="00745373">
      <w:pPr>
        <w:jc w:val="left"/>
      </w:pPr>
    </w:p>
    <w:p w14:paraId="78B564CD" w14:textId="77777777" w:rsidR="00FD3568" w:rsidRDefault="00FD3568" w:rsidP="00745373">
      <w:pPr>
        <w:jc w:val="left"/>
      </w:pPr>
    </w:p>
    <w:p w14:paraId="4586AFEF" w14:textId="0A77D4F8" w:rsidR="00153E80" w:rsidRDefault="00BC3617" w:rsidP="00745373">
      <w:pPr>
        <w:jc w:val="left"/>
      </w:pPr>
      <w:r>
        <w:t xml:space="preserve">Find the angle between the vectors </w:t>
      </w:r>
      <w:r w:rsidRPr="00BC3617">
        <w:rPr>
          <w:b/>
          <w:bCs/>
        </w:rPr>
        <w:t>u</w:t>
      </w:r>
      <w:r>
        <w:t xml:space="preserve"> and </w:t>
      </w:r>
      <w:r w:rsidRPr="00BC3617">
        <w:rPr>
          <w:b/>
          <w:bCs/>
        </w:rPr>
        <w:t>v</w:t>
      </w:r>
    </w:p>
    <w:p w14:paraId="5B184E5F" w14:textId="77777777" w:rsidR="00FD3568" w:rsidRDefault="00FD3568" w:rsidP="00745373">
      <w:pPr>
        <w:jc w:val="left"/>
      </w:pPr>
    </w:p>
    <w:p w14:paraId="3E8CCD59" w14:textId="7FE964D1" w:rsidR="00FD3568" w:rsidRDefault="00153E80" w:rsidP="00BC3617">
      <w:pPr>
        <w:jc w:val="left"/>
      </w:pPr>
      <w:r>
        <w:t>9</w:t>
      </w:r>
      <w:r w:rsidR="00FD3568">
        <w:t xml:space="preserve">.  </w:t>
      </w:r>
      <w:r w:rsidR="00BC3617" w:rsidRPr="00BC3617">
        <w:rPr>
          <w:b/>
          <w:bCs/>
        </w:rPr>
        <w:t>u</w:t>
      </w:r>
      <w:r w:rsidR="00BC3617">
        <w:t xml:space="preserve"> =</w:t>
      </w:r>
      <w:r w:rsidR="00BC3617" w:rsidRPr="00BC3617">
        <w:rPr>
          <w:position w:val="-14"/>
        </w:rPr>
        <w:object w:dxaOrig="540" w:dyaOrig="400" w14:anchorId="07E443D2">
          <v:shape id="_x0000_i1039" type="#_x0000_t75" style="width:27pt;height:20pt" o:ole="">
            <v:imagedata r:id="rId24" o:title=""/>
          </v:shape>
          <o:OLEObject Type="Embed" ProgID="Equation.DSMT4" ShapeID="_x0000_i1039" DrawAspect="Content" ObjectID="_1648979112" r:id="rId25"/>
        </w:object>
      </w:r>
      <w:r w:rsidR="00BC3617">
        <w:t xml:space="preserve"> and </w:t>
      </w:r>
      <w:r w:rsidR="00BC3617" w:rsidRPr="00BC3617">
        <w:rPr>
          <w:b/>
          <w:bCs/>
        </w:rPr>
        <w:t>v</w:t>
      </w:r>
      <w:r w:rsidR="00BC3617">
        <w:t xml:space="preserve"> =</w:t>
      </w:r>
      <w:r w:rsidR="00BC3617" w:rsidRPr="00BC3617">
        <w:rPr>
          <w:position w:val="-14"/>
        </w:rPr>
        <w:object w:dxaOrig="680" w:dyaOrig="400" w14:anchorId="77828468">
          <v:shape id="_x0000_i1042" type="#_x0000_t75" style="width:34pt;height:20pt" o:ole="">
            <v:imagedata r:id="rId26" o:title=""/>
          </v:shape>
          <o:OLEObject Type="Embed" ProgID="Equation.DSMT4" ShapeID="_x0000_i1042" DrawAspect="Content" ObjectID="_1648979113" r:id="rId27"/>
        </w:object>
      </w:r>
      <w:r w:rsidR="00BC3617">
        <w:t xml:space="preserve"> </w:t>
      </w:r>
      <w:r w:rsidR="00BC3617">
        <w:tab/>
      </w:r>
      <w:r w:rsidR="00BC3617">
        <w:tab/>
      </w:r>
      <w:r w:rsidR="00BC3617">
        <w:tab/>
      </w:r>
      <w:r w:rsidR="00BC3617">
        <w:tab/>
      </w:r>
      <w:r w:rsidR="00BC3617">
        <w:tab/>
      </w:r>
      <w:r w:rsidR="00BC3617">
        <w:tab/>
        <w:t xml:space="preserve">10.  </w:t>
      </w:r>
      <w:r w:rsidR="00BC3617" w:rsidRPr="00BC3617">
        <w:rPr>
          <w:position w:val="-10"/>
        </w:rPr>
        <w:object w:dxaOrig="1100" w:dyaOrig="320" w14:anchorId="3FD32305">
          <v:shape id="_x0000_i1045" type="#_x0000_t75" style="width:55pt;height:16pt" o:ole="">
            <v:imagedata r:id="rId28" o:title=""/>
          </v:shape>
          <o:OLEObject Type="Embed" ProgID="Equation.DSMT4" ShapeID="_x0000_i1045" DrawAspect="Content" ObjectID="_1648979114" r:id="rId29"/>
        </w:object>
      </w:r>
      <w:r w:rsidR="00BC3617">
        <w:t xml:space="preserve"> and </w:t>
      </w:r>
      <w:r w:rsidR="00BC3617" w:rsidRPr="00BC3617">
        <w:rPr>
          <w:position w:val="-10"/>
        </w:rPr>
        <w:object w:dxaOrig="1080" w:dyaOrig="320" w14:anchorId="3C453275">
          <v:shape id="_x0000_i1048" type="#_x0000_t75" style="width:54pt;height:16pt" o:ole="">
            <v:imagedata r:id="rId30" o:title=""/>
          </v:shape>
          <o:OLEObject Type="Embed" ProgID="Equation.DSMT4" ShapeID="_x0000_i1048" DrawAspect="Content" ObjectID="_1648979115" r:id="rId31"/>
        </w:object>
      </w:r>
      <w:r w:rsidR="00BC3617">
        <w:t xml:space="preserve"> </w:t>
      </w:r>
    </w:p>
    <w:p w14:paraId="3AAE9E88" w14:textId="77777777" w:rsidR="00FD3568" w:rsidRPr="00745373" w:rsidRDefault="00FD3568" w:rsidP="00745373">
      <w:pPr>
        <w:jc w:val="left"/>
      </w:pPr>
    </w:p>
    <w:sectPr w:rsidR="00FD3568" w:rsidRPr="00745373" w:rsidSect="00B41A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C8B"/>
    <w:rsid w:val="000B37A9"/>
    <w:rsid w:val="00153E80"/>
    <w:rsid w:val="00334763"/>
    <w:rsid w:val="00507BDA"/>
    <w:rsid w:val="006E484C"/>
    <w:rsid w:val="00745373"/>
    <w:rsid w:val="00861C8B"/>
    <w:rsid w:val="00AD3372"/>
    <w:rsid w:val="00B41A2F"/>
    <w:rsid w:val="00BA219C"/>
    <w:rsid w:val="00BC3617"/>
    <w:rsid w:val="00CB28BE"/>
    <w:rsid w:val="00DE5026"/>
    <w:rsid w:val="00FB53D9"/>
    <w:rsid w:val="00FD3568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C97809"/>
  <w15:docId w15:val="{D21C52E2-1166-44C6-BAD1-814396080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47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8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2</cp:revision>
  <cp:lastPrinted>2019-05-06T17:08:00Z</cp:lastPrinted>
  <dcterms:created xsi:type="dcterms:W3CDTF">2020-04-21T16:58:00Z</dcterms:created>
  <dcterms:modified xsi:type="dcterms:W3CDTF">2020-04-21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